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6" r:id="rId10"/>
    <p:sldId id="265" r:id="rId11"/>
    <p:sldId id="267" r:id="rId12"/>
    <p:sldId id="268" r:id="rId13"/>
    <p:sldId id="269" r:id="rId14"/>
    <p:sldId id="270" r:id="rId15"/>
    <p:sldId id="271" r:id="rId16"/>
    <p:sldId id="276" r:id="rId17"/>
    <p:sldId id="272" r:id="rId18"/>
    <p:sldId id="273" r:id="rId19"/>
    <p:sldId id="274" r:id="rId20"/>
    <p:sldId id="275" r:id="rId21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95DBD01-8B78-4514-9442-960FA4EA9593}" v="61" dt="2022-05-09T16:18:13.44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55" autoAdjust="0"/>
    <p:restoredTop sz="94660"/>
  </p:normalViewPr>
  <p:slideViewPr>
    <p:cSldViewPr snapToGrid="0">
      <p:cViewPr varScale="1">
        <p:scale>
          <a:sx n="69" d="100"/>
          <a:sy n="69" d="100"/>
        </p:scale>
        <p:origin x="78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a maria basei" userId="e7f93654e69b1edc" providerId="LiveId" clId="{A95DBD01-8B78-4514-9442-960FA4EA9593}"/>
    <pc:docChg chg="undo custSel addSld delSld modSld sldOrd">
      <pc:chgData name="ana maria basei" userId="e7f93654e69b1edc" providerId="LiveId" clId="{A95DBD01-8B78-4514-9442-960FA4EA9593}" dt="2022-05-09T16:21:09.097" v="1090" actId="47"/>
      <pc:docMkLst>
        <pc:docMk/>
      </pc:docMkLst>
      <pc:sldChg chg="modSp mod">
        <pc:chgData name="ana maria basei" userId="e7f93654e69b1edc" providerId="LiveId" clId="{A95DBD01-8B78-4514-9442-960FA4EA9593}" dt="2022-05-09T02:19:34.539" v="991" actId="2711"/>
        <pc:sldMkLst>
          <pc:docMk/>
          <pc:sldMk cId="3818816797" sldId="256"/>
        </pc:sldMkLst>
        <pc:spChg chg="mod">
          <ac:chgData name="ana maria basei" userId="e7f93654e69b1edc" providerId="LiveId" clId="{A95DBD01-8B78-4514-9442-960FA4EA9593}" dt="2022-05-09T02:19:30.061" v="990" actId="2711"/>
          <ac:spMkLst>
            <pc:docMk/>
            <pc:sldMk cId="3818816797" sldId="256"/>
            <ac:spMk id="2" creationId="{F7FB8C31-C0CC-E611-EBEF-FF537099FEDC}"/>
          </ac:spMkLst>
        </pc:spChg>
        <pc:spChg chg="mod">
          <ac:chgData name="ana maria basei" userId="e7f93654e69b1edc" providerId="LiveId" clId="{A95DBD01-8B78-4514-9442-960FA4EA9593}" dt="2022-05-09T02:19:34.539" v="991" actId="2711"/>
          <ac:spMkLst>
            <pc:docMk/>
            <pc:sldMk cId="3818816797" sldId="256"/>
            <ac:spMk id="3" creationId="{17AD5184-4AA2-AC5A-557C-47424D0BD9D2}"/>
          </ac:spMkLst>
        </pc:spChg>
      </pc:sldChg>
      <pc:sldChg chg="del">
        <pc:chgData name="ana maria basei" userId="e7f93654e69b1edc" providerId="LiveId" clId="{A95DBD01-8B78-4514-9442-960FA4EA9593}" dt="2022-05-09T16:15:03.370" v="992" actId="47"/>
        <pc:sldMkLst>
          <pc:docMk/>
          <pc:sldMk cId="1269806850" sldId="259"/>
        </pc:sldMkLst>
      </pc:sldChg>
      <pc:sldChg chg="addSp delSp modSp add mod">
        <pc:chgData name="ana maria basei" userId="e7f93654e69b1edc" providerId="LiveId" clId="{A95DBD01-8B78-4514-9442-960FA4EA9593}" dt="2022-05-09T01:22:44.745" v="9" actId="14100"/>
        <pc:sldMkLst>
          <pc:docMk/>
          <pc:sldMk cId="3003586180" sldId="263"/>
        </pc:sldMkLst>
        <pc:picChg chg="add mod modCrop">
          <ac:chgData name="ana maria basei" userId="e7f93654e69b1edc" providerId="LiveId" clId="{A95DBD01-8B78-4514-9442-960FA4EA9593}" dt="2022-05-09T01:22:44.745" v="9" actId="14100"/>
          <ac:picMkLst>
            <pc:docMk/>
            <pc:sldMk cId="3003586180" sldId="263"/>
            <ac:picMk id="3" creationId="{6A5C8B9C-063C-D356-C4A5-DF60539EE08F}"/>
          </ac:picMkLst>
        </pc:picChg>
        <pc:picChg chg="del">
          <ac:chgData name="ana maria basei" userId="e7f93654e69b1edc" providerId="LiveId" clId="{A95DBD01-8B78-4514-9442-960FA4EA9593}" dt="2022-05-09T01:22:12.119" v="2" actId="478"/>
          <ac:picMkLst>
            <pc:docMk/>
            <pc:sldMk cId="3003586180" sldId="263"/>
            <ac:picMk id="4" creationId="{B78268A6-857E-5B07-EFF9-C2BBFEEF8108}"/>
          </ac:picMkLst>
        </pc:picChg>
      </pc:sldChg>
      <pc:sldChg chg="add">
        <pc:chgData name="ana maria basei" userId="e7f93654e69b1edc" providerId="LiveId" clId="{A95DBD01-8B78-4514-9442-960FA4EA9593}" dt="2022-05-09T01:20:31.141" v="1" actId="2890"/>
        <pc:sldMkLst>
          <pc:docMk/>
          <pc:sldMk cId="2574416261" sldId="264"/>
        </pc:sldMkLst>
      </pc:sldChg>
      <pc:sldChg chg="addSp delSp modSp add mod">
        <pc:chgData name="ana maria basei" userId="e7f93654e69b1edc" providerId="LiveId" clId="{A95DBD01-8B78-4514-9442-960FA4EA9593}" dt="2022-05-09T16:16:44.932" v="1088" actId="20577"/>
        <pc:sldMkLst>
          <pc:docMk/>
          <pc:sldMk cId="514820009" sldId="265"/>
        </pc:sldMkLst>
        <pc:spChg chg="add mod">
          <ac:chgData name="ana maria basei" userId="e7f93654e69b1edc" providerId="LiveId" clId="{A95DBD01-8B78-4514-9442-960FA4EA9593}" dt="2022-05-09T16:16:44.932" v="1088" actId="20577"/>
          <ac:spMkLst>
            <pc:docMk/>
            <pc:sldMk cId="514820009" sldId="265"/>
            <ac:spMk id="5" creationId="{45700CA4-6D03-2BE1-BAB7-839028A94426}"/>
          </ac:spMkLst>
        </pc:spChg>
        <pc:picChg chg="del">
          <ac:chgData name="ana maria basei" userId="e7f93654e69b1edc" providerId="LiveId" clId="{A95DBD01-8B78-4514-9442-960FA4EA9593}" dt="2022-05-09T01:23:30.178" v="11" actId="478"/>
          <ac:picMkLst>
            <pc:docMk/>
            <pc:sldMk cId="514820009" sldId="265"/>
            <ac:picMk id="4" creationId="{B78268A6-857E-5B07-EFF9-C2BBFEEF8108}"/>
          </ac:picMkLst>
        </pc:picChg>
      </pc:sldChg>
      <pc:sldChg chg="addSp delSp modSp add mod">
        <pc:chgData name="ana maria basei" userId="e7f93654e69b1edc" providerId="LiveId" clId="{A95DBD01-8B78-4514-9442-960FA4EA9593}" dt="2022-05-09T01:33:04.244" v="531" actId="6549"/>
        <pc:sldMkLst>
          <pc:docMk/>
          <pc:sldMk cId="447019338" sldId="266"/>
        </pc:sldMkLst>
        <pc:spChg chg="add del">
          <ac:chgData name="ana maria basei" userId="e7f93654e69b1edc" providerId="LiveId" clId="{A95DBD01-8B78-4514-9442-960FA4EA9593}" dt="2022-05-09T01:28:50.170" v="523" actId="478"/>
          <ac:spMkLst>
            <pc:docMk/>
            <pc:sldMk cId="447019338" sldId="266"/>
            <ac:spMk id="5" creationId="{89DCC95B-C3D4-9337-46F4-D814BDED13E5}"/>
          </ac:spMkLst>
        </pc:spChg>
        <pc:spChg chg="add mod">
          <ac:chgData name="ana maria basei" userId="e7f93654e69b1edc" providerId="LiveId" clId="{A95DBD01-8B78-4514-9442-960FA4EA9593}" dt="2022-05-09T01:33:04.244" v="531" actId="6549"/>
          <ac:spMkLst>
            <pc:docMk/>
            <pc:sldMk cId="447019338" sldId="266"/>
            <ac:spMk id="6" creationId="{9C90EA3F-A8E6-D303-F9CD-E9ED02E86AE2}"/>
          </ac:spMkLst>
        </pc:spChg>
        <pc:graphicFrameChg chg="add del mod">
          <ac:chgData name="ana maria basei" userId="e7f93654e69b1edc" providerId="LiveId" clId="{A95DBD01-8B78-4514-9442-960FA4EA9593}" dt="2022-05-09T01:28:33.080" v="518"/>
          <ac:graphicFrameMkLst>
            <pc:docMk/>
            <pc:sldMk cId="447019338" sldId="266"/>
            <ac:graphicFrameMk id="7" creationId="{3BB51563-B603-361E-A94B-558F4026DE5D}"/>
          </ac:graphicFrameMkLst>
        </pc:graphicFrameChg>
        <pc:graphicFrameChg chg="add del mod">
          <ac:chgData name="ana maria basei" userId="e7f93654e69b1edc" providerId="LiveId" clId="{A95DBD01-8B78-4514-9442-960FA4EA9593}" dt="2022-05-09T01:32:58.869" v="528"/>
          <ac:graphicFrameMkLst>
            <pc:docMk/>
            <pc:sldMk cId="447019338" sldId="266"/>
            <ac:graphicFrameMk id="8" creationId="{1E9D8788-6749-25D1-7064-22114913A44C}"/>
          </ac:graphicFrameMkLst>
        </pc:graphicFrameChg>
        <pc:picChg chg="del">
          <ac:chgData name="ana maria basei" userId="e7f93654e69b1edc" providerId="LiveId" clId="{A95DBD01-8B78-4514-9442-960FA4EA9593}" dt="2022-05-09T01:28:10.973" v="512" actId="478"/>
          <ac:picMkLst>
            <pc:docMk/>
            <pc:sldMk cId="447019338" sldId="266"/>
            <ac:picMk id="4" creationId="{B78268A6-857E-5B07-EFF9-C2BBFEEF8108}"/>
          </ac:picMkLst>
        </pc:picChg>
      </pc:sldChg>
      <pc:sldChg chg="addSp delSp modSp add mod">
        <pc:chgData name="ana maria basei" userId="e7f93654e69b1edc" providerId="LiveId" clId="{A95DBD01-8B78-4514-9442-960FA4EA9593}" dt="2022-05-09T16:16:59.003" v="1089" actId="255"/>
        <pc:sldMkLst>
          <pc:docMk/>
          <pc:sldMk cId="2564719182" sldId="267"/>
        </pc:sldMkLst>
        <pc:spChg chg="mod">
          <ac:chgData name="ana maria basei" userId="e7f93654e69b1edc" providerId="LiveId" clId="{A95DBD01-8B78-4514-9442-960FA4EA9593}" dt="2022-05-09T01:33:37.092" v="556" actId="20577"/>
          <ac:spMkLst>
            <pc:docMk/>
            <pc:sldMk cId="2564719182" sldId="267"/>
            <ac:spMk id="2" creationId="{5FF4F750-68C2-6DC6-6FDB-DFE87E6734C2}"/>
          </ac:spMkLst>
        </pc:spChg>
        <pc:spChg chg="mod">
          <ac:chgData name="ana maria basei" userId="e7f93654e69b1edc" providerId="LiveId" clId="{A95DBD01-8B78-4514-9442-960FA4EA9593}" dt="2022-05-09T16:16:59.003" v="1089" actId="255"/>
          <ac:spMkLst>
            <pc:docMk/>
            <pc:sldMk cId="2564719182" sldId="267"/>
            <ac:spMk id="5" creationId="{45700CA4-6D03-2BE1-BAB7-839028A94426}"/>
          </ac:spMkLst>
        </pc:spChg>
        <pc:graphicFrameChg chg="add del mod">
          <ac:chgData name="ana maria basei" userId="e7f93654e69b1edc" providerId="LiveId" clId="{A95DBD01-8B78-4514-9442-960FA4EA9593}" dt="2022-05-09T01:33:40.127" v="559"/>
          <ac:graphicFrameMkLst>
            <pc:docMk/>
            <pc:sldMk cId="2564719182" sldId="267"/>
            <ac:graphicFrameMk id="3" creationId="{C9616BCF-3D0B-5380-1B27-2D3701C09261}"/>
          </ac:graphicFrameMkLst>
        </pc:graphicFrameChg>
        <pc:graphicFrameChg chg="add del mod">
          <ac:chgData name="ana maria basei" userId="e7f93654e69b1edc" providerId="LiveId" clId="{A95DBD01-8B78-4514-9442-960FA4EA9593}" dt="2022-05-09T01:33:54.573" v="565"/>
          <ac:graphicFrameMkLst>
            <pc:docMk/>
            <pc:sldMk cId="2564719182" sldId="267"/>
            <ac:graphicFrameMk id="4" creationId="{CAD7BE6C-5544-9E15-9C29-C34132F3748F}"/>
          </ac:graphicFrameMkLst>
        </pc:graphicFrameChg>
        <pc:graphicFrameChg chg="add del mod">
          <ac:chgData name="ana maria basei" userId="e7f93654e69b1edc" providerId="LiveId" clId="{A95DBD01-8B78-4514-9442-960FA4EA9593}" dt="2022-05-09T01:34:18.796" v="571" actId="478"/>
          <ac:graphicFrameMkLst>
            <pc:docMk/>
            <pc:sldMk cId="2564719182" sldId="267"/>
            <ac:graphicFrameMk id="6" creationId="{678D06B9-EE3C-B2E0-065D-94A1FC1B0831}"/>
          </ac:graphicFrameMkLst>
        </pc:graphicFrameChg>
        <pc:graphicFrameChg chg="add mod">
          <ac:chgData name="ana maria basei" userId="e7f93654e69b1edc" providerId="LiveId" clId="{A95DBD01-8B78-4514-9442-960FA4EA9593}" dt="2022-05-09T01:34:25.805" v="573" actId="1076"/>
          <ac:graphicFrameMkLst>
            <pc:docMk/>
            <pc:sldMk cId="2564719182" sldId="267"/>
            <ac:graphicFrameMk id="7" creationId="{D02461FE-7CEE-C0C6-63AF-A82117DC8F25}"/>
          </ac:graphicFrameMkLst>
        </pc:graphicFrameChg>
      </pc:sldChg>
      <pc:sldChg chg="addSp delSp modSp new mod">
        <pc:chgData name="ana maria basei" userId="e7f93654e69b1edc" providerId="LiveId" clId="{A95DBD01-8B78-4514-9442-960FA4EA9593}" dt="2022-05-09T01:35:43.507" v="585" actId="14100"/>
        <pc:sldMkLst>
          <pc:docMk/>
          <pc:sldMk cId="2770798369" sldId="268"/>
        </pc:sldMkLst>
        <pc:spChg chg="del">
          <ac:chgData name="ana maria basei" userId="e7f93654e69b1edc" providerId="LiveId" clId="{A95DBD01-8B78-4514-9442-960FA4EA9593}" dt="2022-05-09T01:35:35.052" v="583" actId="478"/>
          <ac:spMkLst>
            <pc:docMk/>
            <pc:sldMk cId="2770798369" sldId="268"/>
            <ac:spMk id="2" creationId="{FF2911AC-7F76-FC43-AA89-B65A4D353042}"/>
          </ac:spMkLst>
        </pc:spChg>
        <pc:spChg chg="del">
          <ac:chgData name="ana maria basei" userId="e7f93654e69b1edc" providerId="LiveId" clId="{A95DBD01-8B78-4514-9442-960FA4EA9593}" dt="2022-05-09T01:35:13.291" v="577"/>
          <ac:spMkLst>
            <pc:docMk/>
            <pc:sldMk cId="2770798369" sldId="268"/>
            <ac:spMk id="3" creationId="{BBF95A5D-1CA9-8995-5D13-91F710F3789E}"/>
          </ac:spMkLst>
        </pc:spChg>
        <pc:picChg chg="add mod modCrop">
          <ac:chgData name="ana maria basei" userId="e7f93654e69b1edc" providerId="LiveId" clId="{A95DBD01-8B78-4514-9442-960FA4EA9593}" dt="2022-05-09T01:35:43.507" v="585" actId="14100"/>
          <ac:picMkLst>
            <pc:docMk/>
            <pc:sldMk cId="2770798369" sldId="268"/>
            <ac:picMk id="4" creationId="{AB7C6857-71BF-8A05-D540-6EFB02B9B3EB}"/>
          </ac:picMkLst>
        </pc:picChg>
      </pc:sldChg>
      <pc:sldChg chg="addSp delSp modSp add mod">
        <pc:chgData name="ana maria basei" userId="e7f93654e69b1edc" providerId="LiveId" clId="{A95DBD01-8B78-4514-9442-960FA4EA9593}" dt="2022-05-09T01:38:56.381" v="622" actId="1076"/>
        <pc:sldMkLst>
          <pc:docMk/>
          <pc:sldMk cId="2921287551" sldId="269"/>
        </pc:sldMkLst>
        <pc:spChg chg="add del mod">
          <ac:chgData name="ana maria basei" userId="e7f93654e69b1edc" providerId="LiveId" clId="{A95DBD01-8B78-4514-9442-960FA4EA9593}" dt="2022-05-09T01:36:05.308" v="593" actId="478"/>
          <ac:spMkLst>
            <pc:docMk/>
            <pc:sldMk cId="2921287551" sldId="269"/>
            <ac:spMk id="3" creationId="{282F1E54-5DF7-112D-0BE9-DF97F2695D30}"/>
          </ac:spMkLst>
        </pc:spChg>
        <pc:spChg chg="add mod">
          <ac:chgData name="ana maria basei" userId="e7f93654e69b1edc" providerId="LiveId" clId="{A95DBD01-8B78-4514-9442-960FA4EA9593}" dt="2022-05-09T01:36:18.150" v="597" actId="14100"/>
          <ac:spMkLst>
            <pc:docMk/>
            <pc:sldMk cId="2921287551" sldId="269"/>
            <ac:spMk id="7" creationId="{630E8598-A73A-3784-0AE0-8C78DD73207C}"/>
          </ac:spMkLst>
        </pc:spChg>
        <pc:spChg chg="add del">
          <ac:chgData name="ana maria basei" userId="e7f93654e69b1edc" providerId="LiveId" clId="{A95DBD01-8B78-4514-9442-960FA4EA9593}" dt="2022-05-09T01:37:24.242" v="608"/>
          <ac:spMkLst>
            <pc:docMk/>
            <pc:sldMk cId="2921287551" sldId="269"/>
            <ac:spMk id="10" creationId="{5C75DFE9-2B8B-82AF-02FC-47210116CABB}"/>
          </ac:spMkLst>
        </pc:spChg>
        <pc:spChg chg="add del">
          <ac:chgData name="ana maria basei" userId="e7f93654e69b1edc" providerId="LiveId" clId="{A95DBD01-8B78-4514-9442-960FA4EA9593}" dt="2022-05-09T01:37:24.242" v="608"/>
          <ac:spMkLst>
            <pc:docMk/>
            <pc:sldMk cId="2921287551" sldId="269"/>
            <ac:spMk id="12" creationId="{2CD7F4B5-DFC6-1EF1-F5C7-CA701EC50835}"/>
          </ac:spMkLst>
        </pc:spChg>
        <pc:graphicFrameChg chg="add del mod">
          <ac:chgData name="ana maria basei" userId="e7f93654e69b1edc" providerId="LiveId" clId="{A95DBD01-8B78-4514-9442-960FA4EA9593}" dt="2022-05-09T01:36:01.776" v="590"/>
          <ac:graphicFrameMkLst>
            <pc:docMk/>
            <pc:sldMk cId="2921287551" sldId="269"/>
            <ac:graphicFrameMk id="5" creationId="{0B06BF0A-6DE7-E2B9-DD23-92A2F3297DE4}"/>
          </ac:graphicFrameMkLst>
        </pc:graphicFrameChg>
        <pc:graphicFrameChg chg="add mod">
          <ac:chgData name="ana maria basei" userId="e7f93654e69b1edc" providerId="LiveId" clId="{A95DBD01-8B78-4514-9442-960FA4EA9593}" dt="2022-05-09T01:36:42.205" v="602" actId="1076"/>
          <ac:graphicFrameMkLst>
            <pc:docMk/>
            <pc:sldMk cId="2921287551" sldId="269"/>
            <ac:graphicFrameMk id="8" creationId="{AA6847A1-BA9A-B5AA-10CF-B681CD69387A}"/>
          </ac:graphicFrameMkLst>
        </pc:graphicFrameChg>
        <pc:graphicFrameChg chg="add del mod">
          <ac:chgData name="ana maria basei" userId="e7f93654e69b1edc" providerId="LiveId" clId="{A95DBD01-8B78-4514-9442-960FA4EA9593}" dt="2022-05-09T01:37:24.242" v="608"/>
          <ac:graphicFrameMkLst>
            <pc:docMk/>
            <pc:sldMk cId="2921287551" sldId="269"/>
            <ac:graphicFrameMk id="9" creationId="{B2FE5F2D-84D2-F99D-8754-7DEAA8C280EF}"/>
          </ac:graphicFrameMkLst>
        </pc:graphicFrameChg>
        <pc:graphicFrameChg chg="add del">
          <ac:chgData name="ana maria basei" userId="e7f93654e69b1edc" providerId="LiveId" clId="{A95DBD01-8B78-4514-9442-960FA4EA9593}" dt="2022-05-09T01:37:24.242" v="608"/>
          <ac:graphicFrameMkLst>
            <pc:docMk/>
            <pc:sldMk cId="2921287551" sldId="269"/>
            <ac:graphicFrameMk id="11" creationId="{F2929E2F-B107-5A0C-0983-8C6A8E1E3813}"/>
          </ac:graphicFrameMkLst>
        </pc:graphicFrameChg>
        <pc:picChg chg="del">
          <ac:chgData name="ana maria basei" userId="e7f93654e69b1edc" providerId="LiveId" clId="{A95DBD01-8B78-4514-9442-960FA4EA9593}" dt="2022-05-09T01:36:01.393" v="587" actId="478"/>
          <ac:picMkLst>
            <pc:docMk/>
            <pc:sldMk cId="2921287551" sldId="269"/>
            <ac:picMk id="4" creationId="{AB7C6857-71BF-8A05-D540-6EFB02B9B3EB}"/>
          </ac:picMkLst>
        </pc:picChg>
        <pc:picChg chg="add del mod modCrop">
          <ac:chgData name="ana maria basei" userId="e7f93654e69b1edc" providerId="LiveId" clId="{A95DBD01-8B78-4514-9442-960FA4EA9593}" dt="2022-05-09T01:38:34.023" v="615" actId="478"/>
          <ac:picMkLst>
            <pc:docMk/>
            <pc:sldMk cId="2921287551" sldId="269"/>
            <ac:picMk id="13" creationId="{77FDC0BE-CB1B-6A99-0DEF-8033C39453AE}"/>
          </ac:picMkLst>
        </pc:picChg>
        <pc:picChg chg="add mod modCrop">
          <ac:chgData name="ana maria basei" userId="e7f93654e69b1edc" providerId="LiveId" clId="{A95DBD01-8B78-4514-9442-960FA4EA9593}" dt="2022-05-09T01:38:56.381" v="622" actId="1076"/>
          <ac:picMkLst>
            <pc:docMk/>
            <pc:sldMk cId="2921287551" sldId="269"/>
            <ac:picMk id="14" creationId="{9E163103-CDE9-330E-C9C6-120E4E6C7E6D}"/>
          </ac:picMkLst>
        </pc:picChg>
      </pc:sldChg>
      <pc:sldChg chg="addSp delSp modSp add mod">
        <pc:chgData name="ana maria basei" userId="e7f93654e69b1edc" providerId="LiveId" clId="{A95DBD01-8B78-4514-9442-960FA4EA9593}" dt="2022-05-09T01:40:24.670" v="632" actId="1076"/>
        <pc:sldMkLst>
          <pc:docMk/>
          <pc:sldMk cId="3562979247" sldId="270"/>
        </pc:sldMkLst>
        <pc:spChg chg="del">
          <ac:chgData name="ana maria basei" userId="e7f93654e69b1edc" providerId="LiveId" clId="{A95DBD01-8B78-4514-9442-960FA4EA9593}" dt="2022-05-09T01:40:02.935" v="625" actId="478"/>
          <ac:spMkLst>
            <pc:docMk/>
            <pc:sldMk cId="3562979247" sldId="270"/>
            <ac:spMk id="7" creationId="{630E8598-A73A-3784-0AE0-8C78DD73207C}"/>
          </ac:spMkLst>
        </pc:spChg>
        <pc:graphicFrameChg chg="del">
          <ac:chgData name="ana maria basei" userId="e7f93654e69b1edc" providerId="LiveId" clId="{A95DBD01-8B78-4514-9442-960FA4EA9593}" dt="2022-05-09T01:40:05.275" v="626" actId="478"/>
          <ac:graphicFrameMkLst>
            <pc:docMk/>
            <pc:sldMk cId="3562979247" sldId="270"/>
            <ac:graphicFrameMk id="8" creationId="{AA6847A1-BA9A-B5AA-10CF-B681CD69387A}"/>
          </ac:graphicFrameMkLst>
        </pc:graphicFrameChg>
        <pc:picChg chg="add mod modCrop">
          <ac:chgData name="ana maria basei" userId="e7f93654e69b1edc" providerId="LiveId" clId="{A95DBD01-8B78-4514-9442-960FA4EA9593}" dt="2022-05-09T01:40:24.670" v="632" actId="1076"/>
          <ac:picMkLst>
            <pc:docMk/>
            <pc:sldMk cId="3562979247" sldId="270"/>
            <ac:picMk id="2" creationId="{734392B0-841E-DF94-92C8-BAF88AF38380}"/>
          </ac:picMkLst>
        </pc:picChg>
        <pc:picChg chg="del">
          <ac:chgData name="ana maria basei" userId="e7f93654e69b1edc" providerId="LiveId" clId="{A95DBD01-8B78-4514-9442-960FA4EA9593}" dt="2022-05-09T01:39:57.703" v="624" actId="478"/>
          <ac:picMkLst>
            <pc:docMk/>
            <pc:sldMk cId="3562979247" sldId="270"/>
            <ac:picMk id="14" creationId="{9E163103-CDE9-330E-C9C6-120E4E6C7E6D}"/>
          </ac:picMkLst>
        </pc:picChg>
      </pc:sldChg>
      <pc:sldChg chg="addSp delSp modSp add mod">
        <pc:chgData name="ana maria basei" userId="e7f93654e69b1edc" providerId="LiveId" clId="{A95DBD01-8B78-4514-9442-960FA4EA9593}" dt="2022-05-09T01:41:41.735" v="647" actId="1076"/>
        <pc:sldMkLst>
          <pc:docMk/>
          <pc:sldMk cId="316263295" sldId="271"/>
        </pc:sldMkLst>
        <pc:picChg chg="del">
          <ac:chgData name="ana maria basei" userId="e7f93654e69b1edc" providerId="LiveId" clId="{A95DBD01-8B78-4514-9442-960FA4EA9593}" dt="2022-05-09T01:40:32.075" v="634" actId="478"/>
          <ac:picMkLst>
            <pc:docMk/>
            <pc:sldMk cId="316263295" sldId="271"/>
            <ac:picMk id="2" creationId="{734392B0-841E-DF94-92C8-BAF88AF38380}"/>
          </ac:picMkLst>
        </pc:picChg>
        <pc:picChg chg="add del mod modCrop">
          <ac:chgData name="ana maria basei" userId="e7f93654e69b1edc" providerId="LiveId" clId="{A95DBD01-8B78-4514-9442-960FA4EA9593}" dt="2022-05-09T01:41:14.365" v="641" actId="478"/>
          <ac:picMkLst>
            <pc:docMk/>
            <pc:sldMk cId="316263295" sldId="271"/>
            <ac:picMk id="3" creationId="{B0D25C1A-E4CE-4285-B7CB-0054AD727B78}"/>
          </ac:picMkLst>
        </pc:picChg>
        <pc:picChg chg="add mod modCrop">
          <ac:chgData name="ana maria basei" userId="e7f93654e69b1edc" providerId="LiveId" clId="{A95DBD01-8B78-4514-9442-960FA4EA9593}" dt="2022-05-09T01:41:41.735" v="647" actId="1076"/>
          <ac:picMkLst>
            <pc:docMk/>
            <pc:sldMk cId="316263295" sldId="271"/>
            <ac:picMk id="4" creationId="{52D75894-3B1D-0F4C-1FFF-0E0DFDE02302}"/>
          </ac:picMkLst>
        </pc:picChg>
      </pc:sldChg>
      <pc:sldChg chg="addSp delSp modSp add mod">
        <pc:chgData name="ana maria basei" userId="e7f93654e69b1edc" providerId="LiveId" clId="{A95DBD01-8B78-4514-9442-960FA4EA9593}" dt="2022-05-09T01:43:41.986" v="659" actId="1076"/>
        <pc:sldMkLst>
          <pc:docMk/>
          <pc:sldMk cId="2892678631" sldId="272"/>
        </pc:sldMkLst>
        <pc:graphicFrameChg chg="add mod">
          <ac:chgData name="ana maria basei" userId="e7f93654e69b1edc" providerId="LiveId" clId="{A95DBD01-8B78-4514-9442-960FA4EA9593}" dt="2022-05-09T01:43:41.986" v="659" actId="1076"/>
          <ac:graphicFrameMkLst>
            <pc:docMk/>
            <pc:sldMk cId="2892678631" sldId="272"/>
            <ac:graphicFrameMk id="2" creationId="{49C2130F-EDB4-7B71-7DFD-968D12E5882B}"/>
          </ac:graphicFrameMkLst>
        </pc:graphicFrameChg>
        <pc:picChg chg="add mod">
          <ac:chgData name="ana maria basei" userId="e7f93654e69b1edc" providerId="LiveId" clId="{A95DBD01-8B78-4514-9442-960FA4EA9593}" dt="2022-05-09T01:42:44.378" v="653" actId="1076"/>
          <ac:picMkLst>
            <pc:docMk/>
            <pc:sldMk cId="2892678631" sldId="272"/>
            <ac:picMk id="3" creationId="{E6642C1A-AECB-D314-0D71-A105AE3179BC}"/>
          </ac:picMkLst>
        </pc:picChg>
        <pc:picChg chg="del">
          <ac:chgData name="ana maria basei" userId="e7f93654e69b1edc" providerId="LiveId" clId="{A95DBD01-8B78-4514-9442-960FA4EA9593}" dt="2022-05-09T01:42:36.190" v="649" actId="478"/>
          <ac:picMkLst>
            <pc:docMk/>
            <pc:sldMk cId="2892678631" sldId="272"/>
            <ac:picMk id="4" creationId="{52D75894-3B1D-0F4C-1FFF-0E0DFDE02302}"/>
          </ac:picMkLst>
        </pc:picChg>
      </pc:sldChg>
      <pc:sldChg chg="addSp delSp modSp add mod">
        <pc:chgData name="ana maria basei" userId="e7f93654e69b1edc" providerId="LiveId" clId="{A95DBD01-8B78-4514-9442-960FA4EA9593}" dt="2022-05-09T01:44:41.663" v="668"/>
        <pc:sldMkLst>
          <pc:docMk/>
          <pc:sldMk cId="1925984369" sldId="273"/>
        </pc:sldMkLst>
        <pc:graphicFrameChg chg="mod">
          <ac:chgData name="ana maria basei" userId="e7f93654e69b1edc" providerId="LiveId" clId="{A95DBD01-8B78-4514-9442-960FA4EA9593}" dt="2022-05-09T01:44:41.663" v="668"/>
          <ac:graphicFrameMkLst>
            <pc:docMk/>
            <pc:sldMk cId="1925984369" sldId="273"/>
            <ac:graphicFrameMk id="2" creationId="{49C2130F-EDB4-7B71-7DFD-968D12E5882B}"/>
          </ac:graphicFrameMkLst>
        </pc:graphicFrameChg>
        <pc:picChg chg="del">
          <ac:chgData name="ana maria basei" userId="e7f93654e69b1edc" providerId="LiveId" clId="{A95DBD01-8B78-4514-9442-960FA4EA9593}" dt="2022-05-09T01:44:26.294" v="661" actId="478"/>
          <ac:picMkLst>
            <pc:docMk/>
            <pc:sldMk cId="1925984369" sldId="273"/>
            <ac:picMk id="3" creationId="{E6642C1A-AECB-D314-0D71-A105AE3179BC}"/>
          </ac:picMkLst>
        </pc:picChg>
        <pc:picChg chg="add mod">
          <ac:chgData name="ana maria basei" userId="e7f93654e69b1edc" providerId="LiveId" clId="{A95DBD01-8B78-4514-9442-960FA4EA9593}" dt="2022-05-09T01:44:34.251" v="666" actId="1076"/>
          <ac:picMkLst>
            <pc:docMk/>
            <pc:sldMk cId="1925984369" sldId="273"/>
            <ac:picMk id="4" creationId="{4F97DA46-58D1-81DF-1D98-7BA1BD75FCE5}"/>
          </ac:picMkLst>
        </pc:picChg>
      </pc:sldChg>
      <pc:sldChg chg="addSp delSp modSp add mod">
        <pc:chgData name="ana maria basei" userId="e7f93654e69b1edc" providerId="LiveId" clId="{A95DBD01-8B78-4514-9442-960FA4EA9593}" dt="2022-05-09T02:18:28.821" v="968" actId="478"/>
        <pc:sldMkLst>
          <pc:docMk/>
          <pc:sldMk cId="495249355" sldId="274"/>
        </pc:sldMkLst>
        <pc:graphicFrameChg chg="mod">
          <ac:chgData name="ana maria basei" userId="e7f93654e69b1edc" providerId="LiveId" clId="{A95DBD01-8B78-4514-9442-960FA4EA9593}" dt="2022-05-09T02:18:27.650" v="967" actId="1076"/>
          <ac:graphicFrameMkLst>
            <pc:docMk/>
            <pc:sldMk cId="495249355" sldId="274"/>
            <ac:graphicFrameMk id="2" creationId="{49C2130F-EDB4-7B71-7DFD-968D12E5882B}"/>
          </ac:graphicFrameMkLst>
        </pc:graphicFrameChg>
        <pc:picChg chg="del">
          <ac:chgData name="ana maria basei" userId="e7f93654e69b1edc" providerId="LiveId" clId="{A95DBD01-8B78-4514-9442-960FA4EA9593}" dt="2022-05-09T01:45:13.500" v="670" actId="478"/>
          <ac:picMkLst>
            <pc:docMk/>
            <pc:sldMk cId="495249355" sldId="274"/>
            <ac:picMk id="4" creationId="{4F97DA46-58D1-81DF-1D98-7BA1BD75FCE5}"/>
          </ac:picMkLst>
        </pc:picChg>
        <pc:picChg chg="add del mod">
          <ac:chgData name="ana maria basei" userId="e7f93654e69b1edc" providerId="LiveId" clId="{A95DBD01-8B78-4514-9442-960FA4EA9593}" dt="2022-05-09T02:18:28.821" v="968" actId="478"/>
          <ac:picMkLst>
            <pc:docMk/>
            <pc:sldMk cId="495249355" sldId="274"/>
            <ac:picMk id="5" creationId="{6B1B44F3-B2DD-43E4-28F1-68201B7A157E}"/>
          </ac:picMkLst>
        </pc:picChg>
      </pc:sldChg>
      <pc:sldChg chg="addSp delSp modSp new mod ord">
        <pc:chgData name="ana maria basei" userId="e7f93654e69b1edc" providerId="LiveId" clId="{A95DBD01-8B78-4514-9442-960FA4EA9593}" dt="2022-05-09T02:18:48.698" v="971" actId="478"/>
        <pc:sldMkLst>
          <pc:docMk/>
          <pc:sldMk cId="581436218" sldId="275"/>
        </pc:sldMkLst>
        <pc:spChg chg="del">
          <ac:chgData name="ana maria basei" userId="e7f93654e69b1edc" providerId="LiveId" clId="{A95DBD01-8B78-4514-9442-960FA4EA9593}" dt="2022-05-09T02:18:48.698" v="971" actId="478"/>
          <ac:spMkLst>
            <pc:docMk/>
            <pc:sldMk cId="581436218" sldId="275"/>
            <ac:spMk id="2" creationId="{FD5EFCBA-5210-B2B8-DA42-BB9D1D7DD75E}"/>
          </ac:spMkLst>
        </pc:spChg>
        <pc:spChg chg="mod">
          <ac:chgData name="ana maria basei" userId="e7f93654e69b1edc" providerId="LiveId" clId="{A95DBD01-8B78-4514-9442-960FA4EA9593}" dt="2022-05-09T02:08:19.169" v="961" actId="2711"/>
          <ac:spMkLst>
            <pc:docMk/>
            <pc:sldMk cId="581436218" sldId="275"/>
            <ac:spMk id="3" creationId="{C9A35B5E-6E09-A3AA-736E-0ABF9256D121}"/>
          </ac:spMkLst>
        </pc:spChg>
        <pc:graphicFrameChg chg="add del mod">
          <ac:chgData name="ana maria basei" userId="e7f93654e69b1edc" providerId="LiveId" clId="{A95DBD01-8B78-4514-9442-960FA4EA9593}" dt="2022-05-09T01:46:08.740" v="682"/>
          <ac:graphicFrameMkLst>
            <pc:docMk/>
            <pc:sldMk cId="581436218" sldId="275"/>
            <ac:graphicFrameMk id="4" creationId="{6A87C6CB-05F5-79B7-9B10-E83D800DEFB5}"/>
          </ac:graphicFrameMkLst>
        </pc:graphicFrameChg>
        <pc:graphicFrameChg chg="add del mod">
          <ac:chgData name="ana maria basei" userId="e7f93654e69b1edc" providerId="LiveId" clId="{A95DBD01-8B78-4514-9442-960FA4EA9593}" dt="2022-05-09T01:46:22.047" v="687"/>
          <ac:graphicFrameMkLst>
            <pc:docMk/>
            <pc:sldMk cId="581436218" sldId="275"/>
            <ac:graphicFrameMk id="5" creationId="{DE0B1829-A4E4-24AD-F429-EB020AA41D3A}"/>
          </ac:graphicFrameMkLst>
        </pc:graphicFrameChg>
      </pc:sldChg>
      <pc:sldChg chg="addSp delSp modSp new mod ord">
        <pc:chgData name="ana maria basei" userId="e7f93654e69b1edc" providerId="LiveId" clId="{A95DBD01-8B78-4514-9442-960FA4EA9593}" dt="2022-05-09T02:06:04.980" v="960"/>
        <pc:sldMkLst>
          <pc:docMk/>
          <pc:sldMk cId="2245967256" sldId="276"/>
        </pc:sldMkLst>
        <pc:spChg chg="del">
          <ac:chgData name="ana maria basei" userId="e7f93654e69b1edc" providerId="LiveId" clId="{A95DBD01-8B78-4514-9442-960FA4EA9593}" dt="2022-05-09T02:03:16.795" v="699" actId="478"/>
          <ac:spMkLst>
            <pc:docMk/>
            <pc:sldMk cId="2245967256" sldId="276"/>
            <ac:spMk id="2" creationId="{E312D973-9025-3A7D-FD3F-30DA30C67C57}"/>
          </ac:spMkLst>
        </pc:spChg>
        <pc:spChg chg="del">
          <ac:chgData name="ana maria basei" userId="e7f93654e69b1edc" providerId="LiveId" clId="{A95DBD01-8B78-4514-9442-960FA4EA9593}" dt="2022-05-09T02:03:01.687" v="694"/>
          <ac:spMkLst>
            <pc:docMk/>
            <pc:sldMk cId="2245967256" sldId="276"/>
            <ac:spMk id="3" creationId="{E66CA064-26E4-E5D7-D039-F7A1A732B374}"/>
          </ac:spMkLst>
        </pc:spChg>
        <pc:spChg chg="add mod ord">
          <ac:chgData name="ana maria basei" userId="e7f93654e69b1edc" providerId="LiveId" clId="{A95DBD01-8B78-4514-9442-960FA4EA9593}" dt="2022-05-09T02:04:29.655" v="946" actId="167"/>
          <ac:spMkLst>
            <pc:docMk/>
            <pc:sldMk cId="2245967256" sldId="276"/>
            <ac:spMk id="5" creationId="{906A7B15-585F-1D77-1DB6-019D6A266724}"/>
          </ac:spMkLst>
        </pc:spChg>
        <pc:picChg chg="add mod modCrop">
          <ac:chgData name="ana maria basei" userId="e7f93654e69b1edc" providerId="LiveId" clId="{A95DBD01-8B78-4514-9442-960FA4EA9593}" dt="2022-05-09T02:04:59.504" v="949" actId="14100"/>
          <ac:picMkLst>
            <pc:docMk/>
            <pc:sldMk cId="2245967256" sldId="276"/>
            <ac:picMk id="4" creationId="{1D63C442-1D5C-1F56-4D26-990E32AEC87D}"/>
          </ac:picMkLst>
        </pc:picChg>
        <pc:picChg chg="add mod modCrop">
          <ac:chgData name="ana maria basei" userId="e7f93654e69b1edc" providerId="LiveId" clId="{A95DBD01-8B78-4514-9442-960FA4EA9593}" dt="2022-05-09T02:05:19.457" v="956" actId="1076"/>
          <ac:picMkLst>
            <pc:docMk/>
            <pc:sldMk cId="2245967256" sldId="276"/>
            <ac:picMk id="6" creationId="{FE73C1B1-AF25-A723-DFF7-B9F280645B7B}"/>
          </ac:picMkLst>
        </pc:picChg>
      </pc:sldChg>
      <pc:sldChg chg="new del">
        <pc:chgData name="ana maria basei" userId="e7f93654e69b1edc" providerId="LiveId" clId="{A95DBD01-8B78-4514-9442-960FA4EA9593}" dt="2022-05-09T16:21:09.097" v="1090" actId="47"/>
        <pc:sldMkLst>
          <pc:docMk/>
          <pc:sldMk cId="829776903" sldId="277"/>
        </pc:sldMkLst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0832479-AB77-7BD3-4ABC-D3280127FA5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1FEE705A-4A9D-7047-74D7-72BE1D7E1B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A546B3E-4F3C-D632-4345-6A1CAC9AE7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BB045-D271-40B3-B504-CBBEF2928499}" type="datetimeFigureOut">
              <a:rPr lang="pt-BR" smtClean="0"/>
              <a:t>09/05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92D3BC59-178D-8ACD-0B8B-A55805E57E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4EC75F52-816A-9A4F-CA78-29EF5042C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CD617-E25B-44E8-87E3-28E58639E00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549199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04997F4-0F12-D476-FD23-841A116EEB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06465B5F-B153-C66C-E8C7-8E7A0C5EBE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63B96A6-38B2-ADB4-17B8-B17CD4BA80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BB045-D271-40B3-B504-CBBEF2928499}" type="datetimeFigureOut">
              <a:rPr lang="pt-BR" smtClean="0"/>
              <a:t>09/05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DAA8412-2414-884D-FEFA-C3F45AA9A1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6C4FDCE0-2D26-5017-974F-7E6E11116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CD617-E25B-44E8-87E3-28E58639E00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997651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09E5A0A6-000B-004B-AB5B-F46C7CE27F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B065D2EC-BCE2-4A99-78AD-7DC1C32882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8238994A-11E5-D5B3-6A63-FB4687B21A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BB045-D271-40B3-B504-CBBEF2928499}" type="datetimeFigureOut">
              <a:rPr lang="pt-BR" smtClean="0"/>
              <a:t>09/05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746036E-DA14-C1FB-D0CF-A4099F8DA0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3C759D0-A3D9-7D54-F90A-A665E292E4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CD617-E25B-44E8-87E3-28E58639E00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55711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1E7D921-FFA2-B338-1119-A9A123B270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C9252E1-0A31-8FA2-C7E7-285E0BDCB6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3C503E3B-C3C1-1B93-37FF-03E3F4C2A8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BB045-D271-40B3-B504-CBBEF2928499}" type="datetimeFigureOut">
              <a:rPr lang="pt-BR" smtClean="0"/>
              <a:t>09/05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9332518B-BF06-D5DC-2B87-3A81672AC9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B39FFB8-80DD-BBF2-3E2B-AC5903DDA1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CD617-E25B-44E8-87E3-28E58639E00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16755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83F0962-F732-1005-2F17-46A29DD7BB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6BAC7D29-2303-1EA1-11AA-FD5E9CCE96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ABEC751A-E5B1-2568-3D57-E3BB953E47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BB045-D271-40B3-B504-CBBEF2928499}" type="datetimeFigureOut">
              <a:rPr lang="pt-BR" smtClean="0"/>
              <a:t>09/05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02E0A52-7154-0134-540B-549BF8DEA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BA763E2-A61F-76D0-8080-EDB07A7C2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CD617-E25B-44E8-87E3-28E58639E00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19420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A75722C-D40C-24AF-C967-46CF792A24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7FF1B4A-0A97-5A3F-68E2-3726163CA5D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F09F0CD0-AE26-3352-FD3F-DDE5A55830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966D6928-EAB1-19EE-87F9-B6C5608651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BB045-D271-40B3-B504-CBBEF2928499}" type="datetimeFigureOut">
              <a:rPr lang="pt-BR" smtClean="0"/>
              <a:t>09/05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FA0D328E-14A9-C875-3B9C-32E0713D9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5ECB3F9F-E49F-684C-C3F5-C875BE420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CD617-E25B-44E8-87E3-28E58639E00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199505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3CD97D2-933E-D9C1-CA28-D96CB04C2D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CE56C573-DC2F-D2A4-8A3C-8CE6439456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ED48926C-5FDD-7268-86D4-AE90E34CF1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03DEFF0B-FF0C-877C-BDAC-374B6DCA8E4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91298DF3-468A-3047-C348-3DE7A36D49A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5C22AB7C-AC9B-A746-12A7-1BC97812F3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BB045-D271-40B3-B504-CBBEF2928499}" type="datetimeFigureOut">
              <a:rPr lang="pt-BR" smtClean="0"/>
              <a:t>09/05/2022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3C051046-54B6-26BD-91DB-64479E6F81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53E82C59-4F2B-102C-AC0D-C358C0224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CD617-E25B-44E8-87E3-28E58639E00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36611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7E0D11D-BE74-4A5C-997E-8EB9668890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8D2EF4C2-4750-556F-AFA5-5245171844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BB045-D271-40B3-B504-CBBEF2928499}" type="datetimeFigureOut">
              <a:rPr lang="pt-BR" smtClean="0"/>
              <a:t>09/05/2022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4DBF989F-912D-37D4-D3DC-F8A9599E3D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F4A8C92D-90A2-F944-145A-A5F5A6D00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CD617-E25B-44E8-87E3-28E58639E00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565704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216190AF-07CB-D825-6CA8-7CA57B727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BB045-D271-40B3-B504-CBBEF2928499}" type="datetimeFigureOut">
              <a:rPr lang="pt-BR" smtClean="0"/>
              <a:t>09/05/2022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500E08D8-358E-9925-A123-E99EADEEAA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B082D04B-24E6-5AA7-D8D7-CD1C19395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CD617-E25B-44E8-87E3-28E58639E00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96234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A3F41BE-2E98-7B52-5E6F-8B6063C089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61FF61E-2EA6-A35C-62DC-73F8481DD6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E4F8DDE1-7F96-1896-5D11-DEC774FE7A9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DB36B8C0-1C10-B0B2-D662-6FBCC5B330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BB045-D271-40B3-B504-CBBEF2928499}" type="datetimeFigureOut">
              <a:rPr lang="pt-BR" smtClean="0"/>
              <a:t>09/05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2B595BB0-6DFC-3F0E-5E9B-66B461C45E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BF2002FF-4B27-29E9-D467-302B39742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CD617-E25B-44E8-87E3-28E58639E00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018185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CF21AD7-8E3D-ED40-E88C-B4A8B44A70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3BDD6F71-FE6B-2A62-DBBA-9EEDCEAE10F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1958C6A-8694-4C6C-56BB-62B6C5CC4FE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AD861A0E-6B24-489E-3E7E-9453E24FAD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BB045-D271-40B3-B504-CBBEF2928499}" type="datetimeFigureOut">
              <a:rPr lang="pt-BR" smtClean="0"/>
              <a:t>09/05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6F2C31A7-C3FB-3937-EF9F-28B68CCB9E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71C4006-6A26-3230-4895-E51CFB952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CD617-E25B-44E8-87E3-28E58639E00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474950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2B6BBB1E-127B-4882-4699-C197BC001F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E784CB5E-8996-5612-5D1A-5EC254627F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6717A98-26D1-9A5C-7FD7-EF22925E80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DBB045-D271-40B3-B504-CBBEF2928499}" type="datetimeFigureOut">
              <a:rPr lang="pt-BR" smtClean="0"/>
              <a:t>09/05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C365B7B-3755-664C-72C0-5BC10BBEED8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8965E9A-1390-3202-16B0-0BD3D7CBF6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CD617-E25B-44E8-87E3-28E58639E00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78423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geogebra.org/m/vHga8bNE#material/vsr2nasf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eogebra.org/m/vHga8bNE#material/aw258mvd" TargetMode="External"/><Relationship Id="rId2" Type="http://schemas.openxmlformats.org/officeDocument/2006/relationships/hyperlink" Target="https://www.geogebra.org/m/B2swAw7v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7FB8C31-C0CC-E611-EBEF-FF537099FED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>
                <a:latin typeface="Book Antiqua" panose="02040602050305030304" pitchFamily="18" charset="0"/>
              </a:rPr>
              <a:t>Aula 3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17AD5184-4AA2-AC5A-557C-47424D0BD9D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dirty="0">
                <a:latin typeface="Book Antiqua" panose="02040602050305030304" pitchFamily="18" charset="0"/>
              </a:rPr>
              <a:t>09.05.2022</a:t>
            </a:r>
          </a:p>
        </p:txBody>
      </p:sp>
    </p:spTree>
    <p:extLst>
      <p:ext uri="{BB962C8B-B14F-4D97-AF65-F5344CB8AC3E}">
        <p14:creationId xmlns:p14="http://schemas.microsoft.com/office/powerpoint/2010/main" val="38188167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FF4F750-68C2-6DC6-6FDB-DFE87E6734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728" y="157306"/>
            <a:ext cx="10515600" cy="1325563"/>
          </a:xfrm>
        </p:spPr>
        <p:txBody>
          <a:bodyPr>
            <a:normAutofit/>
          </a:bodyPr>
          <a:lstStyle/>
          <a:p>
            <a:r>
              <a:rPr lang="pt-BR" sz="3200" b="1" u="sng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ervalos numéricos: subconjuntos dos números reais. </a:t>
            </a:r>
            <a:br>
              <a:rPr lang="pt-BR" sz="32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pt-BR" sz="3200" dirty="0">
              <a:latin typeface="Book Antiqua" panose="02040602050305030304" pitchFamily="18" charset="0"/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45700CA4-6D03-2BE1-BAB7-839028A944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emplo:</a:t>
            </a:r>
          </a:p>
          <a:p>
            <a:pPr marL="0" indent="0">
              <a:buNone/>
            </a:pPr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sidere o intervalo [1, 5).</a:t>
            </a:r>
          </a:p>
          <a:p>
            <a:pPr marL="457200" indent="-457200">
              <a:buAutoNum type="alphaLcParenR"/>
            </a:pPr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tos números inteiros pertencem ao conjunto?</a:t>
            </a:r>
          </a:p>
          <a:p>
            <a:pPr marL="457200" indent="-457200">
              <a:buFont typeface="Arial" panose="020B0604020202020204" pitchFamily="34" charset="0"/>
              <a:buAutoNum type="alphaLcParenR"/>
            </a:pPr>
            <a:r>
              <a:rPr lang="pt-BR" sz="24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tos números reais tem o conjunto?</a:t>
            </a:r>
          </a:p>
          <a:p>
            <a:pPr marL="0" indent="0">
              <a:buNone/>
            </a:pPr>
            <a:r>
              <a:rPr lang="pt-BR" sz="24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Qual o menor número do conjunto?</a:t>
            </a:r>
          </a:p>
          <a:p>
            <a:pPr marL="0" indent="0">
              <a:buNone/>
            </a:pPr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) Qual o maior número do conjunto?</a:t>
            </a:r>
            <a:endParaRPr lang="pt-BR" sz="2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pt-BR" sz="24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pt-BR" sz="24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sz="24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48200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FF4F750-68C2-6DC6-6FDB-DFE87E6734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728" y="157306"/>
            <a:ext cx="10515600" cy="1325563"/>
          </a:xfrm>
        </p:spPr>
        <p:txBody>
          <a:bodyPr>
            <a:normAutofit/>
          </a:bodyPr>
          <a:lstStyle/>
          <a:p>
            <a:r>
              <a:rPr lang="pt-BR" sz="3200" b="1" u="sng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perações com intervalos</a:t>
            </a:r>
            <a:endParaRPr lang="pt-BR" sz="3200" dirty="0">
              <a:latin typeface="Book Antiqua" panose="02040602050305030304" pitchFamily="18" charset="0"/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45700CA4-6D03-2BE1-BAB7-839028A944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pPr indent="0" algn="just">
              <a:lnSpc>
                <a:spcPct val="150000"/>
              </a:lnSpc>
              <a:spcAft>
                <a:spcPts val="800"/>
              </a:spcAft>
              <a:buNone/>
            </a:pPr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o os intervalos são conjuntos, podemos aplicar as operações definidas na teoria dos conjuntos: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embre-se:</a:t>
            </a:r>
          </a:p>
          <a:p>
            <a:r>
              <a:rPr lang="pt-BR" sz="2400" b="1" dirty="0">
                <a:effectLst/>
                <a:latin typeface="Book Antiqua" panose="02040602050305030304" pitchFamily="18" charset="0"/>
                <a:ea typeface="Calibri" panose="020F0502020204030204" pitchFamily="34" charset="0"/>
              </a:rPr>
              <a:t>Definição</a:t>
            </a:r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</a:rPr>
              <a:t>: Dados dois conjuntos A e B, chama-se união de A e B o conjunto formado pelos elementos que pertencem a </a:t>
            </a:r>
            <a:r>
              <a:rPr lang="pt-BR" sz="2400" dirty="0" err="1">
                <a:effectLst/>
                <a:latin typeface="Book Antiqua" panose="02040602050305030304" pitchFamily="18" charset="0"/>
                <a:ea typeface="Calibri" panose="020F0502020204030204" pitchFamily="34" charset="0"/>
              </a:rPr>
              <a:t>A</a:t>
            </a:r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</a:rPr>
              <a:t> ou a B</a:t>
            </a:r>
            <a:endParaRPr lang="pt-BR" sz="24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pt-BR" sz="24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sz="24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D02461FE-7CEE-C0C6-63AF-A82117DC8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772101"/>
              </p:ext>
            </p:extLst>
          </p:nvPr>
        </p:nvGraphicFramePr>
        <p:xfrm>
          <a:off x="838200" y="3859718"/>
          <a:ext cx="4345759" cy="559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52013" imgH="200153" progId="Equation.DSMT4">
                  <p:embed/>
                </p:oleObj>
              </mc:Choice>
              <mc:Fallback>
                <p:oleObj name="Equation" r:id="rId2" imgW="1552013" imgH="200153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D02461FE-7CEE-C0C6-63AF-A82117DC8F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3859718"/>
                        <a:ext cx="4345759" cy="559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7191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Espaço Reservado para Conteúdo 3">
            <a:extLst>
              <a:ext uri="{FF2B5EF4-FFF2-40B4-BE49-F238E27FC236}">
                <a16:creationId xmlns:a16="http://schemas.microsoft.com/office/drawing/2014/main" id="{AB7C6857-71BF-8A05-D540-6EFB02B9B3E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4556" t="27455" r="15092" b="33700"/>
          <a:stretch/>
        </p:blipFill>
        <p:spPr>
          <a:xfrm>
            <a:off x="574963" y="457200"/>
            <a:ext cx="11469859" cy="3560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7983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ixaDeTexto 6">
            <a:extLst>
              <a:ext uri="{FF2B5EF4-FFF2-40B4-BE49-F238E27FC236}">
                <a16:creationId xmlns:a16="http://schemas.microsoft.com/office/drawing/2014/main" id="{630E8598-A73A-3784-0AE0-8C78DD73207C}"/>
              </a:ext>
            </a:extLst>
          </p:cNvPr>
          <p:cNvSpPr txBox="1"/>
          <p:nvPr/>
        </p:nvSpPr>
        <p:spPr>
          <a:xfrm>
            <a:off x="720436" y="1061381"/>
            <a:ext cx="10349345" cy="14580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800" b="1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finição: </a:t>
            </a:r>
            <a:r>
              <a:rPr lang="pt-BR" sz="28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dos dois conjuntos A e B chama-se interseção de A e B o conjunto formado pelos elementos que pertencem a </a:t>
            </a:r>
            <a:r>
              <a:rPr lang="pt-BR" sz="2800" dirty="0" err="1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pt-BR" sz="28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 a B. 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AA6847A1-BA9A-B5AA-10CF-B681CD693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618446"/>
              </p:ext>
            </p:extLst>
          </p:nvPr>
        </p:nvGraphicFramePr>
        <p:xfrm>
          <a:off x="928254" y="2867103"/>
          <a:ext cx="4174088" cy="561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442" imgH="200153" progId="Equation.DSMT4">
                  <p:embed/>
                </p:oleObj>
              </mc:Choice>
              <mc:Fallback>
                <p:oleObj name="Equation" r:id="rId2" imgW="1485442" imgH="200153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AA6847A1-BA9A-B5AA-10CF-B681CD6938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8254" y="2867103"/>
                        <a:ext cx="4174088" cy="561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agem 13">
            <a:extLst>
              <a:ext uri="{FF2B5EF4-FFF2-40B4-BE49-F238E27FC236}">
                <a16:creationId xmlns:a16="http://schemas.microsoft.com/office/drawing/2014/main" id="{9E163103-CDE9-330E-C9C6-120E4E6C7E6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862" t="23018" r="13978" b="50000"/>
          <a:stretch/>
        </p:blipFill>
        <p:spPr>
          <a:xfrm>
            <a:off x="458366" y="3920836"/>
            <a:ext cx="10873483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2875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734392B0-841E-DF94-92C8-BAF88AF3838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318" t="29081" r="51818" b="35750"/>
          <a:stretch/>
        </p:blipFill>
        <p:spPr>
          <a:xfrm>
            <a:off x="1080654" y="1025237"/>
            <a:ext cx="6477717" cy="3782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29792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52D75894-3B1D-0F4C-1FFF-0E0DFDE0230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864" t="25645" r="8977" b="22815"/>
          <a:stretch/>
        </p:blipFill>
        <p:spPr>
          <a:xfrm>
            <a:off x="525441" y="637311"/>
            <a:ext cx="11141117" cy="4184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2632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906A7B15-585F-1D77-1DB6-019D6A266724}"/>
              </a:ext>
            </a:extLst>
          </p:cNvPr>
          <p:cNvSpPr txBox="1">
            <a:spLocks/>
          </p:cNvSpPr>
          <p:nvPr/>
        </p:nvSpPr>
        <p:spPr>
          <a:xfrm>
            <a:off x="838200" y="892164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pt-BR" sz="24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presente os conjuntos a seguir usando a notação de intervalo e a notação de desigualdades: 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pt-BR" sz="2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pt-BR" sz="2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sz="2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4" name="Espaço Reservado para Conteúdo 3">
            <a:extLst>
              <a:ext uri="{FF2B5EF4-FFF2-40B4-BE49-F238E27FC236}">
                <a16:creationId xmlns:a16="http://schemas.microsoft.com/office/drawing/2014/main" id="{1D63C442-1D5C-1F56-4D26-990E32AEC87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r="52996"/>
          <a:stretch/>
        </p:blipFill>
        <p:spPr>
          <a:xfrm>
            <a:off x="1301833" y="2209357"/>
            <a:ext cx="6398564" cy="1088025"/>
          </a:xfrm>
          <a:prstGeom prst="rect">
            <a:avLst/>
          </a:prstGeom>
        </p:spPr>
      </p:pic>
      <p:pic>
        <p:nvPicPr>
          <p:cNvPr id="6" name="Espaço Reservado para Conteúdo 3">
            <a:extLst>
              <a:ext uri="{FF2B5EF4-FFF2-40B4-BE49-F238E27FC236}">
                <a16:creationId xmlns:a16="http://schemas.microsoft.com/office/drawing/2014/main" id="{FE73C1B1-AF25-A723-DFF7-B9F280645B7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631" t="1" b="-11487"/>
          <a:stretch/>
        </p:blipFill>
        <p:spPr>
          <a:xfrm>
            <a:off x="1301833" y="4554769"/>
            <a:ext cx="6138058" cy="1107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59672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E6642C1A-AECB-D314-0D71-A105AE3179B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70" t="6859" r="32795" b="2687"/>
          <a:stretch/>
        </p:blipFill>
        <p:spPr bwMode="auto">
          <a:xfrm>
            <a:off x="4211782" y="1528625"/>
            <a:ext cx="6610782" cy="380074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49C2130F-EDB4-7B71-7DFD-968D12E58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73936"/>
              </p:ext>
            </p:extLst>
          </p:nvPr>
        </p:nvGraphicFramePr>
        <p:xfrm>
          <a:off x="846282" y="1002151"/>
          <a:ext cx="3100766" cy="1616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622080" progId="Equation.DSMT4">
                  <p:embed/>
                </p:oleObj>
              </mc:Choice>
              <mc:Fallback>
                <p:oleObj name="Equation" r:id="rId3" imgW="1193760" imgH="6220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9C2130F-EDB4-7B71-7DFD-968D12E58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6282" y="1002151"/>
                        <a:ext cx="3100766" cy="1616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26786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49C2130F-EDB4-7B71-7DFD-968D12E58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702768"/>
              </p:ext>
            </p:extLst>
          </p:nvPr>
        </p:nvGraphicFramePr>
        <p:xfrm>
          <a:off x="846282" y="1002151"/>
          <a:ext cx="3100766" cy="1616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622080" progId="Equation.DSMT4">
                  <p:embed/>
                </p:oleObj>
              </mc:Choice>
              <mc:Fallback>
                <p:oleObj name="Equation" r:id="rId2" imgW="1193760" imgH="6220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9C2130F-EDB4-7B71-7DFD-968D12E58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6282" y="1002151"/>
                        <a:ext cx="3100766" cy="1616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m 3">
            <a:extLst>
              <a:ext uri="{FF2B5EF4-FFF2-40B4-BE49-F238E27FC236}">
                <a16:creationId xmlns:a16="http://schemas.microsoft.com/office/drawing/2014/main" id="{4F97DA46-58D1-81DF-1D98-7BA1BD75FCE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057" t="12435" r="30855" b="2460"/>
          <a:stretch/>
        </p:blipFill>
        <p:spPr bwMode="auto">
          <a:xfrm>
            <a:off x="4607396" y="1366108"/>
            <a:ext cx="6978863" cy="434196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9259843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49C2130F-EDB4-7B71-7DFD-968D12E58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223244"/>
              </p:ext>
            </p:extLst>
          </p:nvPr>
        </p:nvGraphicFramePr>
        <p:xfrm>
          <a:off x="548708" y="1009650"/>
          <a:ext cx="3462337" cy="343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1320480" progId="Equation.DSMT4">
                  <p:embed/>
                </p:oleObj>
              </mc:Choice>
              <mc:Fallback>
                <p:oleObj name="Equation" r:id="rId2" imgW="1333440" imgH="13204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9C2130F-EDB4-7B71-7DFD-968D12E58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8708" y="1009650"/>
                        <a:ext cx="3462337" cy="343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52493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FF4F750-68C2-6DC6-6FDB-DFE87E6734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200" b="1" u="sng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ordem na reta e a notação de intervalos</a:t>
            </a:r>
            <a:br>
              <a:rPr lang="pt-BR" sz="32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pt-BR" sz="3200" dirty="0">
              <a:latin typeface="Book Antiqua" panose="02040602050305030304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CBE4596-9984-E525-0FAC-F78E877A9B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 conjunto dos números reais é </a:t>
            </a:r>
            <a:r>
              <a:rPr lang="pt-BR" sz="2400" u="sng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denado. </a:t>
            </a:r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so significa que podemos comparar quaisquer dois números usando desigualdades. </a:t>
            </a:r>
          </a:p>
          <a:p>
            <a:endParaRPr lang="pt-BR" sz="24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6658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9A35B5E-6E09-A3AA-736E-0ABF9256D1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pt-BR" sz="18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o próximo link, você pode criar mais exemplos para praticar!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pt-BR" sz="1800" u="sng" dirty="0">
                <a:solidFill>
                  <a:srgbClr val="0563C1"/>
                </a:solidFill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  <a:t>https://www.geogebra.org/m/vHga8bNE#material/vsr2nasf</a:t>
            </a:r>
            <a:r>
              <a:rPr lang="pt-BR" sz="18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endParaRPr lang="pt-BR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4362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FF4F750-68C2-6DC6-6FDB-DFE87E6734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728" y="157306"/>
            <a:ext cx="10515600" cy="1325563"/>
          </a:xfrm>
        </p:spPr>
        <p:txBody>
          <a:bodyPr>
            <a:normAutofit/>
          </a:bodyPr>
          <a:lstStyle/>
          <a:p>
            <a:r>
              <a:rPr lang="pt-BR" sz="3200" b="1" u="sng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ordem na reta e a notação de intervalos</a:t>
            </a:r>
            <a:br>
              <a:rPr lang="pt-BR" sz="32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pt-BR" sz="3200" dirty="0">
              <a:latin typeface="Book Antiqua" panose="02040602050305030304" pitchFamily="18" charset="0"/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91A7F112-29CD-D109-0BA2-460D71AEA58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868" t="27296" r="27827" b="23327"/>
          <a:stretch/>
        </p:blipFill>
        <p:spPr>
          <a:xfrm>
            <a:off x="1163782" y="1357745"/>
            <a:ext cx="8354291" cy="5234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7450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FF4F750-68C2-6DC6-6FDB-DFE87E6734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728" y="157306"/>
            <a:ext cx="10515600" cy="1325563"/>
          </a:xfrm>
        </p:spPr>
        <p:txBody>
          <a:bodyPr>
            <a:normAutofit/>
          </a:bodyPr>
          <a:lstStyle/>
          <a:p>
            <a:r>
              <a:rPr lang="pt-BR" sz="3200" b="1" u="sng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ervalos numéricos: subconjuntos dos números reais. </a:t>
            </a:r>
            <a:br>
              <a:rPr lang="pt-BR" sz="32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pt-BR" sz="3200" dirty="0">
              <a:latin typeface="Book Antiqua" panose="02040602050305030304" pitchFamily="18" charset="0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D7D74998-76CB-FF14-DAF7-B84722F6FF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909" t="29080" r="19432" b="8869"/>
          <a:stretch/>
        </p:blipFill>
        <p:spPr>
          <a:xfrm>
            <a:off x="692728" y="1482869"/>
            <a:ext cx="8617528" cy="4649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28718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FF4F750-68C2-6DC6-6FDB-DFE87E6734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728" y="157306"/>
            <a:ext cx="10515600" cy="1325563"/>
          </a:xfrm>
        </p:spPr>
        <p:txBody>
          <a:bodyPr>
            <a:normAutofit/>
          </a:bodyPr>
          <a:lstStyle/>
          <a:p>
            <a:r>
              <a:rPr lang="pt-BR" sz="3200" b="1" u="sng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ervalos numéricos: subconjuntos dos números reais. </a:t>
            </a:r>
            <a:br>
              <a:rPr lang="pt-BR" sz="32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pt-BR" sz="3200" dirty="0">
              <a:latin typeface="Book Antiqua" panose="02040602050305030304" pitchFamily="18" charset="0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D7D74998-76CB-FF14-DAF7-B84722F6FF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909" t="29080" r="19432" b="8869"/>
          <a:stretch/>
        </p:blipFill>
        <p:spPr>
          <a:xfrm>
            <a:off x="692728" y="1482869"/>
            <a:ext cx="8617528" cy="4649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4107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FF4F750-68C2-6DC6-6FDB-DFE87E6734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728" y="157306"/>
            <a:ext cx="10515600" cy="1325563"/>
          </a:xfrm>
        </p:spPr>
        <p:txBody>
          <a:bodyPr>
            <a:normAutofit/>
          </a:bodyPr>
          <a:lstStyle/>
          <a:p>
            <a:r>
              <a:rPr lang="pt-BR" sz="3200" b="1" u="sng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ervalos numéricos: subconjuntos dos números reais. </a:t>
            </a:r>
            <a:br>
              <a:rPr lang="pt-BR" sz="32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pt-BR" sz="3200" dirty="0">
              <a:latin typeface="Book Antiqua" panose="02040602050305030304" pitchFamily="18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B78268A6-857E-5B07-EFF9-C2BBFEEF810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324" t="26596" r="25191" b="13964"/>
          <a:stretch/>
        </p:blipFill>
        <p:spPr>
          <a:xfrm>
            <a:off x="1524001" y="942108"/>
            <a:ext cx="7869381" cy="5424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0199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FF4F750-68C2-6DC6-6FDB-DFE87E6734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728" y="157306"/>
            <a:ext cx="10515600" cy="1325563"/>
          </a:xfrm>
        </p:spPr>
        <p:txBody>
          <a:bodyPr>
            <a:normAutofit/>
          </a:bodyPr>
          <a:lstStyle/>
          <a:p>
            <a:r>
              <a:rPr lang="pt-BR" sz="3200" b="1" u="sng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ervalos numéricos: subconjuntos dos números reais. </a:t>
            </a:r>
            <a:br>
              <a:rPr lang="pt-BR" sz="32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pt-BR" sz="3200" dirty="0">
              <a:latin typeface="Book Antiqua" panose="02040602050305030304" pitchFamily="18" charset="0"/>
            </a:endParaRP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6A5C8B9C-063C-D356-C4A5-DF60539EE08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227" t="25645" r="26364" b="13517"/>
          <a:stretch/>
        </p:blipFill>
        <p:spPr>
          <a:xfrm>
            <a:off x="1399309" y="1230421"/>
            <a:ext cx="7703127" cy="5442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5861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FF4F750-68C2-6DC6-6FDB-DFE87E6734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728" y="157306"/>
            <a:ext cx="10515600" cy="1325563"/>
          </a:xfrm>
        </p:spPr>
        <p:txBody>
          <a:bodyPr>
            <a:normAutofit/>
          </a:bodyPr>
          <a:lstStyle/>
          <a:p>
            <a:r>
              <a:rPr lang="pt-BR" sz="3200" b="1" u="sng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ervalos numéricos: subconjuntos dos números reais. </a:t>
            </a:r>
            <a:br>
              <a:rPr lang="pt-BR" sz="32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pt-BR" sz="3200" dirty="0">
              <a:latin typeface="Book Antiqua" panose="02040602050305030304" pitchFamily="18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B78268A6-857E-5B07-EFF9-C2BBFEEF810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324" t="26596" r="25191" b="13964"/>
          <a:stretch/>
        </p:blipFill>
        <p:spPr>
          <a:xfrm>
            <a:off x="1524001" y="942108"/>
            <a:ext cx="7869381" cy="5424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4162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FF4F750-68C2-6DC6-6FDB-DFE87E6734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728" y="157306"/>
            <a:ext cx="10515600" cy="1325563"/>
          </a:xfrm>
        </p:spPr>
        <p:txBody>
          <a:bodyPr>
            <a:normAutofit/>
          </a:bodyPr>
          <a:lstStyle/>
          <a:p>
            <a:r>
              <a:rPr lang="pt-BR" sz="3200" b="1" u="sng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ervalos numéricos: subconjuntos dos números reais. </a:t>
            </a:r>
            <a:br>
              <a:rPr lang="pt-BR" sz="32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pt-BR" sz="3200" dirty="0">
              <a:latin typeface="Book Antiqua" panose="02040602050305030304" pitchFamily="18" charset="0"/>
            </a:endParaRP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9C90EA3F-A8E6-D303-F9CD-E9ED02E86A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058916"/>
            <a:ext cx="10515600" cy="435133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pt-BR" sz="1800" b="1" u="sng" dirty="0">
                <a:solidFill>
                  <a:srgbClr val="0563C1"/>
                </a:solidFill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  <a:t>https://www.geogebra.org/m/B2swAw7v</a:t>
            </a:r>
            <a:endParaRPr lang="pt-BR" sz="18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pt-BR" sz="24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pt-BR" sz="24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pt-BR" sz="1800" b="1" u="sng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https://www.geogebra.org/m/vHga8bNE#material/aw258mvd</a:t>
            </a:r>
            <a:r>
              <a:rPr lang="pt-BR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pt-B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sz="24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701933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</TotalTime>
  <Words>291</Words>
  <Application>Microsoft Office PowerPoint</Application>
  <PresentationFormat>Widescreen</PresentationFormat>
  <Paragraphs>35</Paragraphs>
  <Slides>20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0</vt:i4>
      </vt:variant>
    </vt:vector>
  </HeadingPairs>
  <TitlesOfParts>
    <vt:vector size="27" baseType="lpstr">
      <vt:lpstr>Arial</vt:lpstr>
      <vt:lpstr>Book Antiqua</vt:lpstr>
      <vt:lpstr>Calibri</vt:lpstr>
      <vt:lpstr>Calibri Light</vt:lpstr>
      <vt:lpstr>Times New Roman</vt:lpstr>
      <vt:lpstr>Tema do Office</vt:lpstr>
      <vt:lpstr>Equation</vt:lpstr>
      <vt:lpstr>Aula 3</vt:lpstr>
      <vt:lpstr>A ordem na reta e a notação de intervalos </vt:lpstr>
      <vt:lpstr>A ordem na reta e a notação de intervalos </vt:lpstr>
      <vt:lpstr>Intervalos numéricos: subconjuntos dos números reais.  </vt:lpstr>
      <vt:lpstr>Intervalos numéricos: subconjuntos dos números reais.  </vt:lpstr>
      <vt:lpstr>Intervalos numéricos: subconjuntos dos números reais.  </vt:lpstr>
      <vt:lpstr>Intervalos numéricos: subconjuntos dos números reais.  </vt:lpstr>
      <vt:lpstr>Intervalos numéricos: subconjuntos dos números reais.  </vt:lpstr>
      <vt:lpstr>Intervalos numéricos: subconjuntos dos números reais.  </vt:lpstr>
      <vt:lpstr>Intervalos numéricos: subconjuntos dos números reais.  </vt:lpstr>
      <vt:lpstr>Operações com intervalos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ana maria basei</dc:creator>
  <cp:lastModifiedBy>ana maria basei</cp:lastModifiedBy>
  <cp:revision>1</cp:revision>
  <dcterms:created xsi:type="dcterms:W3CDTF">2022-05-09T00:06:50Z</dcterms:created>
  <dcterms:modified xsi:type="dcterms:W3CDTF">2022-05-09T16:21:13Z</dcterms:modified>
</cp:coreProperties>
</file>